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0FB0" w:rsidRPr="000D0FB0" w:rsidRDefault="000D0FB0" w:rsidP="000D0FB0">
      <w:pPr>
        <w:ind w:firstLine="709"/>
        <w:jc w:val="center"/>
        <w:rPr>
          <w:rFonts w:eastAsia="Times New Roman"/>
          <w:b/>
          <w:i/>
          <w:color w:val="auto"/>
          <w:sz w:val="28"/>
          <w:szCs w:val="28"/>
          <w:u w:val="single"/>
          <w:lang w:eastAsia="ru-RU"/>
        </w:rPr>
      </w:pPr>
      <w:r w:rsidRPr="000D0FB0">
        <w:rPr>
          <w:rFonts w:eastAsia="Times New Roman"/>
          <w:b/>
          <w:i/>
          <w:color w:val="auto"/>
          <w:sz w:val="28"/>
          <w:szCs w:val="28"/>
          <w:u w:val="single"/>
          <w:lang w:eastAsia="ru-RU"/>
        </w:rPr>
        <w:t>Вариант 16.</w:t>
      </w:r>
    </w:p>
    <w:p w:rsidR="000D0FB0" w:rsidRPr="000D0FB0" w:rsidRDefault="000D0FB0" w:rsidP="000D0FB0">
      <w:pPr>
        <w:ind w:firstLine="709"/>
        <w:rPr>
          <w:rFonts w:eastAsia="Times New Roman"/>
          <w:color w:val="auto"/>
          <w:lang w:eastAsia="ru-RU"/>
        </w:rPr>
      </w:pPr>
    </w:p>
    <w:p w:rsidR="000D0FB0" w:rsidRPr="000D0FB0" w:rsidRDefault="000D0FB0" w:rsidP="000D0FB0">
      <w:pPr>
        <w:ind w:firstLine="709"/>
        <w:rPr>
          <w:rFonts w:eastAsia="Times New Roman"/>
          <w:b/>
          <w:i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b/>
          <w:i/>
          <w:color w:val="auto"/>
          <w:sz w:val="28"/>
          <w:szCs w:val="28"/>
          <w:lang w:eastAsia="ru-RU"/>
        </w:rPr>
        <w:t>Задание №1</w:t>
      </w:r>
    </w:p>
    <w:p w:rsidR="000D0FB0" w:rsidRPr="000D0FB0" w:rsidRDefault="000D0FB0" w:rsidP="000D0FB0">
      <w:pPr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>Найти общее решение или общие интегралы дифференциальных уравнений.</w:t>
      </w:r>
    </w:p>
    <w:p w:rsidR="000D0FB0" w:rsidRPr="000D0FB0" w:rsidRDefault="000D0FB0" w:rsidP="000D0FB0">
      <w:pPr>
        <w:rPr>
          <w:rFonts w:eastAsia="Times New Roman"/>
          <w:color w:val="auto"/>
          <w:sz w:val="28"/>
          <w:szCs w:val="28"/>
          <w:lang w:eastAsia="ru-RU"/>
        </w:rPr>
      </w:pPr>
    </w:p>
    <w:p w:rsidR="000D0FB0" w:rsidRPr="000D0FB0" w:rsidRDefault="000D0FB0" w:rsidP="000D0FB0">
      <w:pPr>
        <w:jc w:val="center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а)   </w:t>
      </w:r>
      <w:r w:rsidRPr="000D0FB0">
        <w:rPr>
          <w:rFonts w:eastAsia="Times New Roman"/>
          <w:color w:val="auto"/>
          <w:position w:val="-28"/>
          <w:lang w:eastAsia="ru-RU"/>
        </w:rPr>
        <w:object w:dxaOrig="14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35.25pt" o:ole="">
            <v:imagedata r:id="rId5" o:title=""/>
          </v:shape>
          <o:OLEObject Type="Embed" ProgID="Equation.DSMT4" ShapeID="_x0000_i1025" DrawAspect="Content" ObjectID="_1443777912" r:id="rId6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             б)</w:t>
      </w:r>
      <w:r w:rsidRPr="000D0FB0">
        <w:rPr>
          <w:rFonts w:eastAsia="Times New Roman"/>
          <w:color w:val="auto"/>
          <w:lang w:eastAsia="ru-RU"/>
        </w:rPr>
        <w:t xml:space="preserve"> </w:t>
      </w:r>
      <w:r w:rsidRPr="000D0FB0">
        <w:rPr>
          <w:rFonts w:eastAsia="Times New Roman"/>
          <w:color w:val="auto"/>
          <w:position w:val="-24"/>
          <w:lang w:eastAsia="ru-RU"/>
        </w:rPr>
        <w:object w:dxaOrig="920" w:dyaOrig="620">
          <v:shape id="_x0000_i1026" type="#_x0000_t75" style="width:45.75pt;height:30.75pt" o:ole="">
            <v:imagedata r:id="rId7" o:title=""/>
          </v:shape>
          <o:OLEObject Type="Embed" ProgID="Equation.DSMT4" ShapeID="_x0000_i1026" DrawAspect="Content" ObjectID="_1443777913" r:id="rId8"/>
        </w:object>
      </w:r>
    </w:p>
    <w:p w:rsidR="000D0FB0" w:rsidRPr="000D0FB0" w:rsidRDefault="000D0FB0" w:rsidP="000D0FB0">
      <w:pPr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     </w:t>
      </w:r>
    </w:p>
    <w:p w:rsidR="000D0FB0" w:rsidRPr="000D0FB0" w:rsidRDefault="000D0FB0" w:rsidP="000D0FB0">
      <w:pPr>
        <w:keepNext/>
        <w:spacing w:before="240" w:after="60"/>
        <w:ind w:firstLine="709"/>
        <w:outlineLvl w:val="1"/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</w:pPr>
      <w:r w:rsidRPr="000D0FB0">
        <w:rPr>
          <w:rFonts w:ascii="Arial" w:eastAsia="Times New Roman" w:hAnsi="Arial" w:cs="Arial"/>
          <w:b/>
          <w:bCs/>
          <w:i/>
          <w:iCs/>
          <w:color w:val="auto"/>
          <w:sz w:val="28"/>
          <w:szCs w:val="28"/>
          <w:lang w:eastAsia="ru-RU"/>
        </w:rPr>
        <w:t xml:space="preserve">   </w:t>
      </w:r>
      <w:r w:rsidRPr="000D0FB0"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  <w:t>Задание 2.</w:t>
      </w:r>
    </w:p>
    <w:p w:rsidR="000D0FB0" w:rsidRPr="000D0FB0" w:rsidRDefault="000D0FB0" w:rsidP="000D0FB0">
      <w:pPr>
        <w:ind w:firstLine="709"/>
        <w:jc w:val="both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Найти частное решение дифференциальное уравнения </w:t>
      </w:r>
      <w:r w:rsidRPr="000D0FB0">
        <w:rPr>
          <w:rFonts w:eastAsia="Times New Roman"/>
          <w:color w:val="auto"/>
          <w:position w:val="-10"/>
          <w:sz w:val="28"/>
          <w:szCs w:val="28"/>
          <w:lang w:eastAsia="ru-RU"/>
        </w:rPr>
        <w:object w:dxaOrig="2120" w:dyaOrig="320">
          <v:shape id="_x0000_i1027" type="#_x0000_t75" style="width:105.75pt;height:15.75pt" o:ole="">
            <v:imagedata r:id="rId9" o:title=""/>
          </v:shape>
          <o:OLEObject Type="Embed" ProgID="Equation.DSMT4" ShapeID="_x0000_i1027" DrawAspect="Content" ObjectID="_1443777914" r:id="rId10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, удовлетворяющее начальным условиям </w:t>
      </w:r>
      <w:r w:rsidRPr="000D0FB0">
        <w:rPr>
          <w:rFonts w:eastAsia="Times New Roman"/>
          <w:color w:val="auto"/>
          <w:position w:val="-4"/>
          <w:sz w:val="28"/>
          <w:szCs w:val="28"/>
          <w:lang w:eastAsia="ru-RU"/>
        </w:rPr>
        <w:object w:dxaOrig="180" w:dyaOrig="279">
          <v:shape id="_x0000_i1028" type="#_x0000_t75" style="width:9pt;height:14.25pt" o:ole="">
            <v:imagedata r:id="rId11" o:title=""/>
          </v:shape>
          <o:OLEObject Type="Embed" ProgID="Equation.DSMT4" ShapeID="_x0000_i1028" DrawAspect="Content" ObjectID="_1443777915" r:id="rId12"/>
        </w:object>
      </w:r>
      <w:r w:rsidRPr="000D0FB0">
        <w:rPr>
          <w:rFonts w:eastAsia="Times New Roman"/>
          <w:color w:val="auto"/>
          <w:position w:val="-12"/>
          <w:sz w:val="28"/>
          <w:szCs w:val="28"/>
          <w:lang w:eastAsia="ru-RU"/>
        </w:rPr>
        <w:object w:dxaOrig="1960" w:dyaOrig="360">
          <v:shape id="_x0000_i1029" type="#_x0000_t75" style="width:106.5pt;height:18pt" o:ole="">
            <v:imagedata r:id="rId13" o:title=""/>
          </v:shape>
          <o:OLEObject Type="Embed" ProgID="Equation.DSMT4" ShapeID="_x0000_i1029" DrawAspect="Content" ObjectID="_1443777916" r:id="rId14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>.</w:t>
      </w:r>
    </w:p>
    <w:p w:rsidR="000D0FB0" w:rsidRPr="000D0FB0" w:rsidRDefault="000D0FB0" w:rsidP="000D0FB0">
      <w:pPr>
        <w:ind w:firstLine="709"/>
        <w:jc w:val="both"/>
        <w:rPr>
          <w:rFonts w:eastAsia="Times New Roman"/>
          <w:color w:val="auto"/>
          <w:sz w:val="28"/>
          <w:szCs w:val="28"/>
          <w:lang w:eastAsia="ru-RU"/>
        </w:rPr>
      </w:pPr>
    </w:p>
    <w:p w:rsidR="000D0FB0" w:rsidRPr="000D0FB0" w:rsidRDefault="000D0FB0" w:rsidP="000D0FB0">
      <w:pPr>
        <w:tabs>
          <w:tab w:val="left" w:pos="3600"/>
        </w:tabs>
        <w:jc w:val="center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position w:val="-24"/>
          <w:lang w:eastAsia="ru-RU"/>
        </w:rPr>
        <w:object w:dxaOrig="4880" w:dyaOrig="660">
          <v:shape id="_x0000_i1030" type="#_x0000_t75" style="width:243.75pt;height:33pt" o:ole="">
            <v:imagedata r:id="rId15" o:title=""/>
          </v:shape>
          <o:OLEObject Type="Embed" ProgID="Equation.DSMT4" ShapeID="_x0000_i1030" DrawAspect="Content" ObjectID="_1443777917" r:id="rId16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            </w:t>
      </w:r>
    </w:p>
    <w:p w:rsidR="000D0FB0" w:rsidRPr="000D0FB0" w:rsidRDefault="000D0FB0" w:rsidP="000D0FB0">
      <w:pPr>
        <w:keepNext/>
        <w:spacing w:before="240" w:after="60"/>
        <w:ind w:firstLine="709"/>
        <w:outlineLvl w:val="1"/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  <w:t>Задание 3.</w:t>
      </w:r>
    </w:p>
    <w:p w:rsidR="000D0FB0" w:rsidRPr="000D0FB0" w:rsidRDefault="000D0FB0" w:rsidP="000D0FB0">
      <w:pPr>
        <w:spacing w:line="360" w:lineRule="auto"/>
        <w:ind w:firstLine="709"/>
        <w:jc w:val="both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Дана система линейных дифференциальных  уравнений с постоянными   </w:t>
      </w:r>
      <w:r w:rsidR="00281779" w:rsidRPr="000D0FB0">
        <w:rPr>
          <w:rFonts w:eastAsia="Times New Roman"/>
          <w:color w:val="auto"/>
          <w:sz w:val="28"/>
          <w:szCs w:val="28"/>
          <w:lang w:eastAsia="ru-RU"/>
        </w:rPr>
        <w:t>коэффициентами</w:t>
      </w:r>
      <w:bookmarkStart w:id="0" w:name="_GoBack"/>
      <w:bookmarkEnd w:id="0"/>
      <w:r w:rsidRPr="000D0FB0">
        <w:rPr>
          <w:rFonts w:eastAsia="Times New Roman"/>
          <w:color w:val="auto"/>
          <w:position w:val="-32"/>
          <w:sz w:val="28"/>
          <w:szCs w:val="28"/>
          <w:lang w:eastAsia="ru-RU"/>
        </w:rPr>
        <w:object w:dxaOrig="1640" w:dyaOrig="760">
          <v:shape id="_x0000_i1031" type="#_x0000_t75" style="width:81.75pt;height:38.25pt" o:ole="">
            <v:imagedata r:id="rId17" o:title=""/>
          </v:shape>
          <o:OLEObject Type="Embed" ProgID="Equation.DSMT4" ShapeID="_x0000_i1031" DrawAspect="Content" ObjectID="_1443777918" r:id="rId18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 где</w:t>
      </w:r>
      <w:r w:rsidRPr="000D0FB0">
        <w:rPr>
          <w:rFonts w:eastAsia="Times New Roman"/>
          <w:color w:val="auto"/>
          <w:position w:val="-24"/>
          <w:sz w:val="28"/>
          <w:szCs w:val="28"/>
          <w:lang w:eastAsia="ru-RU"/>
        </w:rPr>
        <w:object w:dxaOrig="1660" w:dyaOrig="620">
          <v:shape id="_x0000_i1032" type="#_x0000_t75" style="width:83.25pt;height:30.75pt" o:ole="">
            <v:imagedata r:id="rId19" o:title=""/>
          </v:shape>
          <o:OLEObject Type="Embed" ProgID="Equation.DSMT4" ShapeID="_x0000_i1032" DrawAspect="Content" ObjectID="_1443777919" r:id="rId20"/>
        </w:object>
      </w:r>
    </w:p>
    <w:p w:rsidR="000D0FB0" w:rsidRPr="000D0FB0" w:rsidRDefault="000D0FB0" w:rsidP="000D0FB0">
      <w:pPr>
        <w:spacing w:line="360" w:lineRule="auto"/>
        <w:ind w:firstLine="709"/>
        <w:jc w:val="both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>Найти общие решение системы сведением ее к дифференциальному уравнению 2 порядка с одной неизвестной функцией.</w:t>
      </w:r>
    </w:p>
    <w:p w:rsidR="000D0FB0" w:rsidRPr="000D0FB0" w:rsidRDefault="000D0FB0" w:rsidP="000D0FB0">
      <w:pPr>
        <w:spacing w:line="360" w:lineRule="auto"/>
        <w:ind w:firstLine="709"/>
        <w:jc w:val="center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position w:val="-32"/>
          <w:lang w:eastAsia="ru-RU"/>
        </w:rPr>
        <w:object w:dxaOrig="1380" w:dyaOrig="760">
          <v:shape id="_x0000_i1033" type="#_x0000_t75" style="width:69pt;height:38.25pt" o:ole="">
            <v:imagedata r:id="rId21" o:title=""/>
          </v:shape>
          <o:OLEObject Type="Embed" ProgID="Equation.DSMT4" ShapeID="_x0000_i1033" DrawAspect="Content" ObjectID="_1443777920" r:id="rId22"/>
        </w:object>
      </w:r>
    </w:p>
    <w:p w:rsidR="000D0FB0" w:rsidRPr="000D0FB0" w:rsidRDefault="000D0FB0" w:rsidP="000D0FB0">
      <w:pPr>
        <w:keepNext/>
        <w:spacing w:before="240" w:after="60"/>
        <w:ind w:firstLine="709"/>
        <w:outlineLvl w:val="1"/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  <w:t>Задание 4.</w:t>
      </w:r>
    </w:p>
    <w:p w:rsidR="000D0FB0" w:rsidRPr="000D0FB0" w:rsidRDefault="000D0FB0" w:rsidP="000D0FB0">
      <w:pPr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>Исследовать сходимость числового ряда.</w:t>
      </w:r>
    </w:p>
    <w:p w:rsidR="000D0FB0" w:rsidRPr="000D0FB0" w:rsidRDefault="000D0FB0" w:rsidP="000D0FB0">
      <w:pPr>
        <w:jc w:val="center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position w:val="-28"/>
          <w:lang w:eastAsia="ru-RU"/>
        </w:rPr>
        <w:object w:dxaOrig="1440" w:dyaOrig="740">
          <v:shape id="_x0000_i1034" type="#_x0000_t75" style="width:1in;height:36.75pt" o:ole="">
            <v:imagedata r:id="rId23" o:title=""/>
          </v:shape>
          <o:OLEObject Type="Embed" ProgID="Equation.DSMT4" ShapeID="_x0000_i1034" DrawAspect="Content" ObjectID="_1443777921" r:id="rId24"/>
        </w:object>
      </w:r>
      <w:r w:rsidRPr="000D0FB0">
        <w:rPr>
          <w:rFonts w:eastAsia="Times New Roman"/>
          <w:color w:val="auto"/>
          <w:sz w:val="28"/>
          <w:szCs w:val="28"/>
          <w:lang w:eastAsia="ru-RU"/>
        </w:rPr>
        <w:t xml:space="preserve">                </w:t>
      </w:r>
    </w:p>
    <w:p w:rsidR="000D0FB0" w:rsidRPr="000D0FB0" w:rsidRDefault="000D0FB0" w:rsidP="000D0FB0">
      <w:pPr>
        <w:keepNext/>
        <w:spacing w:before="240" w:after="60"/>
        <w:ind w:firstLine="709"/>
        <w:outlineLvl w:val="1"/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b/>
          <w:bCs/>
          <w:i/>
          <w:iCs/>
          <w:color w:val="auto"/>
          <w:sz w:val="28"/>
          <w:szCs w:val="28"/>
          <w:lang w:eastAsia="ru-RU"/>
        </w:rPr>
        <w:t>Задание 5.</w:t>
      </w:r>
    </w:p>
    <w:p w:rsidR="000D0FB0" w:rsidRPr="000D0FB0" w:rsidRDefault="000D0FB0" w:rsidP="000D0FB0">
      <w:pPr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sz w:val="28"/>
          <w:szCs w:val="28"/>
          <w:lang w:eastAsia="ru-RU"/>
        </w:rPr>
        <w:t>Найти область сходимости степенного ряда.</w:t>
      </w:r>
    </w:p>
    <w:p w:rsidR="000D0FB0" w:rsidRPr="000D0FB0" w:rsidRDefault="000D0FB0" w:rsidP="000D0FB0">
      <w:pPr>
        <w:jc w:val="center"/>
        <w:rPr>
          <w:rFonts w:eastAsia="Times New Roman"/>
          <w:color w:val="auto"/>
          <w:sz w:val="28"/>
          <w:szCs w:val="28"/>
          <w:lang w:eastAsia="ru-RU"/>
        </w:rPr>
      </w:pPr>
      <w:r w:rsidRPr="000D0FB0">
        <w:rPr>
          <w:rFonts w:eastAsia="Times New Roman"/>
          <w:color w:val="auto"/>
          <w:position w:val="-28"/>
          <w:lang w:eastAsia="ru-RU"/>
        </w:rPr>
        <w:object w:dxaOrig="1359" w:dyaOrig="680">
          <v:shape id="_x0000_i1035" type="#_x0000_t75" style="width:68.25pt;height:33.75pt" o:ole="">
            <v:imagedata r:id="rId25" o:title=""/>
          </v:shape>
          <o:OLEObject Type="Embed" ProgID="Equation.DSMT4" ShapeID="_x0000_i1035" DrawAspect="Content" ObjectID="_1443777922" r:id="rId26"/>
        </w:object>
      </w:r>
    </w:p>
    <w:p w:rsidR="000A4510" w:rsidRDefault="000A4510"/>
    <w:sectPr w:rsidR="000A4510" w:rsidSect="0063296E">
      <w:pgSz w:w="11906" w:h="16838"/>
      <w:pgMar w:top="1077" w:right="720" w:bottom="720" w:left="72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0FB0"/>
    <w:rsid w:val="000005D3"/>
    <w:rsid w:val="00032D03"/>
    <w:rsid w:val="000339FF"/>
    <w:rsid w:val="00052932"/>
    <w:rsid w:val="0009350F"/>
    <w:rsid w:val="00094307"/>
    <w:rsid w:val="0009492C"/>
    <w:rsid w:val="000A1D29"/>
    <w:rsid w:val="000A4510"/>
    <w:rsid w:val="000C5F36"/>
    <w:rsid w:val="000D0FB0"/>
    <w:rsid w:val="000E087F"/>
    <w:rsid w:val="000F6F59"/>
    <w:rsid w:val="001206FC"/>
    <w:rsid w:val="001356B5"/>
    <w:rsid w:val="00146FCF"/>
    <w:rsid w:val="00167319"/>
    <w:rsid w:val="001862ED"/>
    <w:rsid w:val="001A0E95"/>
    <w:rsid w:val="001B38E8"/>
    <w:rsid w:val="001C6FA5"/>
    <w:rsid w:val="001E4A0C"/>
    <w:rsid w:val="00203B2D"/>
    <w:rsid w:val="00231780"/>
    <w:rsid w:val="002739A6"/>
    <w:rsid w:val="00281779"/>
    <w:rsid w:val="002902AC"/>
    <w:rsid w:val="0029605E"/>
    <w:rsid w:val="002A3478"/>
    <w:rsid w:val="002B7AE1"/>
    <w:rsid w:val="002C41F3"/>
    <w:rsid w:val="002F7395"/>
    <w:rsid w:val="0036514C"/>
    <w:rsid w:val="003A07B6"/>
    <w:rsid w:val="003B04DE"/>
    <w:rsid w:val="00404E05"/>
    <w:rsid w:val="004069C9"/>
    <w:rsid w:val="00410A45"/>
    <w:rsid w:val="0041651C"/>
    <w:rsid w:val="0041727E"/>
    <w:rsid w:val="004701D8"/>
    <w:rsid w:val="00481D20"/>
    <w:rsid w:val="0052119F"/>
    <w:rsid w:val="005250F5"/>
    <w:rsid w:val="005464CF"/>
    <w:rsid w:val="00546726"/>
    <w:rsid w:val="005873FF"/>
    <w:rsid w:val="00592CE7"/>
    <w:rsid w:val="00593EE7"/>
    <w:rsid w:val="005A6724"/>
    <w:rsid w:val="005F231F"/>
    <w:rsid w:val="00601776"/>
    <w:rsid w:val="00624C68"/>
    <w:rsid w:val="0063296E"/>
    <w:rsid w:val="0064797E"/>
    <w:rsid w:val="006C0209"/>
    <w:rsid w:val="0070199C"/>
    <w:rsid w:val="007335DF"/>
    <w:rsid w:val="007945C0"/>
    <w:rsid w:val="007E5957"/>
    <w:rsid w:val="007E61D6"/>
    <w:rsid w:val="007E6E57"/>
    <w:rsid w:val="00803B7B"/>
    <w:rsid w:val="0081439F"/>
    <w:rsid w:val="009207D4"/>
    <w:rsid w:val="0093264A"/>
    <w:rsid w:val="00984939"/>
    <w:rsid w:val="009E04E6"/>
    <w:rsid w:val="009F3C40"/>
    <w:rsid w:val="00A205B2"/>
    <w:rsid w:val="00A21479"/>
    <w:rsid w:val="00A36526"/>
    <w:rsid w:val="00A72575"/>
    <w:rsid w:val="00AA3FC3"/>
    <w:rsid w:val="00AE5677"/>
    <w:rsid w:val="00AF6ED8"/>
    <w:rsid w:val="00B171AC"/>
    <w:rsid w:val="00B936C3"/>
    <w:rsid w:val="00BD15F1"/>
    <w:rsid w:val="00C00869"/>
    <w:rsid w:val="00C00D04"/>
    <w:rsid w:val="00C036D7"/>
    <w:rsid w:val="00C037AB"/>
    <w:rsid w:val="00C17D18"/>
    <w:rsid w:val="00C36C7E"/>
    <w:rsid w:val="00C54CCF"/>
    <w:rsid w:val="00C76238"/>
    <w:rsid w:val="00D0460D"/>
    <w:rsid w:val="00D372B6"/>
    <w:rsid w:val="00D401BD"/>
    <w:rsid w:val="00DA61CB"/>
    <w:rsid w:val="00DC1C2E"/>
    <w:rsid w:val="00DC402B"/>
    <w:rsid w:val="00DC7683"/>
    <w:rsid w:val="00DD0660"/>
    <w:rsid w:val="00DD47AD"/>
    <w:rsid w:val="00E120DC"/>
    <w:rsid w:val="00E227B4"/>
    <w:rsid w:val="00E27511"/>
    <w:rsid w:val="00E77F8C"/>
    <w:rsid w:val="00EE14E3"/>
    <w:rsid w:val="00F23253"/>
    <w:rsid w:val="00F2784C"/>
    <w:rsid w:val="00F32DEB"/>
    <w:rsid w:val="00F45FC5"/>
    <w:rsid w:val="00F76C2C"/>
    <w:rsid w:val="00F95857"/>
    <w:rsid w:val="00FA2D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color w:val="000000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qFormat/>
    <w:rsid w:val="001862E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862E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862E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1862E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62E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1862ED"/>
    <w:rPr>
      <w:rFonts w:asciiTheme="majorHAnsi" w:eastAsiaTheme="majorEastAsia" w:hAnsiTheme="majorHAnsi" w:cstheme="majorBidi"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862ED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rsid w:val="001862ED"/>
    <w:rPr>
      <w:rFonts w:asciiTheme="majorHAnsi" w:eastAsiaTheme="majorEastAsia" w:hAnsiTheme="majorHAnsi" w:cstheme="majorBidi"/>
      <w:bCs/>
      <w:iCs/>
    </w:rPr>
  </w:style>
  <w:style w:type="paragraph" w:styleId="a3">
    <w:name w:val="Title"/>
    <w:basedOn w:val="a"/>
    <w:next w:val="a"/>
    <w:link w:val="a4"/>
    <w:uiPriority w:val="10"/>
    <w:qFormat/>
    <w:rsid w:val="001862E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1862ED"/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1862ED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1862ED"/>
    <w:rPr>
      <w:rFonts w:asciiTheme="majorHAnsi" w:eastAsiaTheme="majorEastAsia" w:hAnsiTheme="majorHAnsi" w:cstheme="majorBidi"/>
      <w:i/>
      <w:iCs/>
      <w:spacing w:val="15"/>
    </w:rPr>
  </w:style>
  <w:style w:type="paragraph" w:styleId="a7">
    <w:name w:val="No Spacing"/>
    <w:uiPriority w:val="1"/>
    <w:qFormat/>
    <w:rsid w:val="001862ED"/>
  </w:style>
  <w:style w:type="paragraph" w:styleId="a8">
    <w:name w:val="Intense Quote"/>
    <w:basedOn w:val="a"/>
    <w:next w:val="a"/>
    <w:link w:val="a9"/>
    <w:uiPriority w:val="30"/>
    <w:qFormat/>
    <w:rsid w:val="001862E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</w:rPr>
  </w:style>
  <w:style w:type="character" w:customStyle="1" w:styleId="a9">
    <w:name w:val="Выделенная цитата Знак"/>
    <w:basedOn w:val="a0"/>
    <w:link w:val="a8"/>
    <w:uiPriority w:val="30"/>
    <w:rsid w:val="001862ED"/>
    <w:rPr>
      <w:b/>
      <w:bCs/>
      <w:i/>
      <w:iCs/>
    </w:rPr>
  </w:style>
  <w:style w:type="character" w:styleId="aa">
    <w:name w:val="Subtle Emphasis"/>
    <w:basedOn w:val="a0"/>
    <w:uiPriority w:val="19"/>
    <w:qFormat/>
    <w:rsid w:val="001862ED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1862ED"/>
    <w:rPr>
      <w:b/>
      <w:bCs/>
      <w:i/>
      <w:iCs/>
      <w:color w:val="auto"/>
    </w:rPr>
  </w:style>
  <w:style w:type="character" w:styleId="ac">
    <w:name w:val="Subtle Reference"/>
    <w:basedOn w:val="a0"/>
    <w:uiPriority w:val="31"/>
    <w:qFormat/>
    <w:rsid w:val="001862ED"/>
    <w:rPr>
      <w:smallCaps/>
      <w:color w:val="auto"/>
      <w:u w:val="single"/>
    </w:rPr>
  </w:style>
  <w:style w:type="character" w:styleId="ad">
    <w:name w:val="Intense Reference"/>
    <w:basedOn w:val="a0"/>
    <w:uiPriority w:val="32"/>
    <w:qFormat/>
    <w:rsid w:val="001862ED"/>
    <w:rPr>
      <w:b/>
      <w:bCs/>
      <w:smallCaps/>
      <w:color w:val="auto"/>
      <w:spacing w:val="5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color w:val="000000"/>
        <w:sz w:val="24"/>
        <w:szCs w:val="24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</w:style>
  <w:style w:type="paragraph" w:styleId="1">
    <w:name w:val="heading 1"/>
    <w:basedOn w:val="a"/>
    <w:next w:val="a"/>
    <w:link w:val="10"/>
    <w:uiPriority w:val="9"/>
    <w:qFormat/>
    <w:rsid w:val="001862ED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1862E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Cs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1862E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4">
    <w:name w:val="heading 4"/>
    <w:basedOn w:val="a"/>
    <w:next w:val="a"/>
    <w:link w:val="40"/>
    <w:uiPriority w:val="9"/>
    <w:unhideWhenUsed/>
    <w:qFormat/>
    <w:rsid w:val="001862E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Cs/>
      <w:i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862ED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1862ED"/>
    <w:rPr>
      <w:rFonts w:asciiTheme="majorHAnsi" w:eastAsiaTheme="majorEastAsia" w:hAnsiTheme="majorHAnsi" w:cstheme="majorBidi"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1862ED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rsid w:val="001862ED"/>
    <w:rPr>
      <w:rFonts w:asciiTheme="majorHAnsi" w:eastAsiaTheme="majorEastAsia" w:hAnsiTheme="majorHAnsi" w:cstheme="majorBidi"/>
      <w:bCs/>
      <w:iCs/>
    </w:rPr>
  </w:style>
  <w:style w:type="paragraph" w:styleId="a3">
    <w:name w:val="Title"/>
    <w:basedOn w:val="a"/>
    <w:next w:val="a"/>
    <w:link w:val="a4"/>
    <w:uiPriority w:val="10"/>
    <w:qFormat/>
    <w:rsid w:val="001862ED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1862ED"/>
    <w:rPr>
      <w:rFonts w:asciiTheme="majorHAnsi" w:eastAsiaTheme="majorEastAsia" w:hAnsiTheme="majorHAnsi" w:cstheme="majorBidi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1862ED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</w:rPr>
  </w:style>
  <w:style w:type="character" w:customStyle="1" w:styleId="a6">
    <w:name w:val="Подзаголовок Знак"/>
    <w:basedOn w:val="a0"/>
    <w:link w:val="a5"/>
    <w:uiPriority w:val="11"/>
    <w:rsid w:val="001862ED"/>
    <w:rPr>
      <w:rFonts w:asciiTheme="majorHAnsi" w:eastAsiaTheme="majorEastAsia" w:hAnsiTheme="majorHAnsi" w:cstheme="majorBidi"/>
      <w:i/>
      <w:iCs/>
      <w:spacing w:val="15"/>
    </w:rPr>
  </w:style>
  <w:style w:type="paragraph" w:styleId="a7">
    <w:name w:val="No Spacing"/>
    <w:uiPriority w:val="1"/>
    <w:qFormat/>
    <w:rsid w:val="001862ED"/>
  </w:style>
  <w:style w:type="paragraph" w:styleId="a8">
    <w:name w:val="Intense Quote"/>
    <w:basedOn w:val="a"/>
    <w:next w:val="a"/>
    <w:link w:val="a9"/>
    <w:uiPriority w:val="30"/>
    <w:qFormat/>
    <w:rsid w:val="001862ED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</w:rPr>
  </w:style>
  <w:style w:type="character" w:customStyle="1" w:styleId="a9">
    <w:name w:val="Выделенная цитата Знак"/>
    <w:basedOn w:val="a0"/>
    <w:link w:val="a8"/>
    <w:uiPriority w:val="30"/>
    <w:rsid w:val="001862ED"/>
    <w:rPr>
      <w:b/>
      <w:bCs/>
      <w:i/>
      <w:iCs/>
    </w:rPr>
  </w:style>
  <w:style w:type="character" w:styleId="aa">
    <w:name w:val="Subtle Emphasis"/>
    <w:basedOn w:val="a0"/>
    <w:uiPriority w:val="19"/>
    <w:qFormat/>
    <w:rsid w:val="001862ED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1862ED"/>
    <w:rPr>
      <w:b/>
      <w:bCs/>
      <w:i/>
      <w:iCs/>
      <w:color w:val="auto"/>
    </w:rPr>
  </w:style>
  <w:style w:type="character" w:styleId="ac">
    <w:name w:val="Subtle Reference"/>
    <w:basedOn w:val="a0"/>
    <w:uiPriority w:val="31"/>
    <w:qFormat/>
    <w:rsid w:val="001862ED"/>
    <w:rPr>
      <w:smallCaps/>
      <w:color w:val="auto"/>
      <w:u w:val="single"/>
    </w:rPr>
  </w:style>
  <w:style w:type="character" w:styleId="ad">
    <w:name w:val="Intense Reference"/>
    <w:basedOn w:val="a0"/>
    <w:uiPriority w:val="32"/>
    <w:qFormat/>
    <w:rsid w:val="001862ED"/>
    <w:rPr>
      <w:b/>
      <w:bCs/>
      <w:smallCaps/>
      <w:color w:val="auto"/>
      <w:spacing w:val="5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7</Words>
  <Characters>726</Characters>
  <Application>Microsoft Office Word</Application>
  <DocSecurity>0</DocSecurity>
  <Lines>6</Lines>
  <Paragraphs>1</Paragraphs>
  <ScaleCrop>false</ScaleCrop>
  <Company>SPecialiST RePack</Company>
  <LinksUpToDate>false</LinksUpToDate>
  <CharactersWithSpaces>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4</cp:revision>
  <dcterms:created xsi:type="dcterms:W3CDTF">2013-10-20T08:33:00Z</dcterms:created>
  <dcterms:modified xsi:type="dcterms:W3CDTF">2013-10-20T08:39:00Z</dcterms:modified>
</cp:coreProperties>
</file>